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5A08C5" w14:textId="77777777" w:rsidR="002B2BB9" w:rsidRPr="00354A26" w:rsidRDefault="002B2BB9" w:rsidP="002B2BB9">
      <w:pPr>
        <w:rPr>
          <w:i/>
          <w:iCs/>
          <w:sz w:val="26"/>
          <w:szCs w:val="26"/>
        </w:rPr>
      </w:pPr>
      <w:proofErr w:type="gramStart"/>
      <w:r w:rsidRPr="00354A26">
        <w:rPr>
          <w:i/>
          <w:iCs/>
          <w:sz w:val="26"/>
          <w:szCs w:val="26"/>
        </w:rPr>
        <w:t>Tiết  PPCT</w:t>
      </w:r>
      <w:proofErr w:type="gramEnd"/>
      <w:r w:rsidRPr="00354A26">
        <w:rPr>
          <w:i/>
          <w:iCs/>
          <w:sz w:val="26"/>
          <w:szCs w:val="26"/>
        </w:rPr>
        <w:t>: 01</w:t>
      </w:r>
      <w:r w:rsidRPr="00354A26">
        <w:rPr>
          <w:sz w:val="26"/>
          <w:szCs w:val="26"/>
        </w:rPr>
        <w:t xml:space="preserve">                           </w:t>
      </w:r>
    </w:p>
    <w:p w14:paraId="190F1D86" w14:textId="77777777" w:rsidR="002B2BB9" w:rsidRPr="00354A26" w:rsidRDefault="002B2BB9" w:rsidP="002B2BB9">
      <w:pPr>
        <w:rPr>
          <w:bCs/>
          <w:sz w:val="26"/>
          <w:szCs w:val="26"/>
        </w:rPr>
      </w:pPr>
      <w:r w:rsidRPr="00354A26">
        <w:rPr>
          <w:bCs/>
          <w:i/>
          <w:sz w:val="26"/>
          <w:szCs w:val="26"/>
        </w:rPr>
        <w:t xml:space="preserve">Tuần </w:t>
      </w:r>
      <w:proofErr w:type="gramStart"/>
      <w:r w:rsidRPr="00354A26">
        <w:rPr>
          <w:bCs/>
          <w:i/>
          <w:sz w:val="26"/>
          <w:szCs w:val="26"/>
        </w:rPr>
        <w:t>giảng</w:t>
      </w:r>
      <w:r w:rsidRPr="00354A26">
        <w:rPr>
          <w:bCs/>
          <w:sz w:val="26"/>
          <w:szCs w:val="26"/>
        </w:rPr>
        <w:t xml:space="preserve"> :</w:t>
      </w:r>
      <w:proofErr w:type="gramEnd"/>
      <w:r w:rsidRPr="00354A26">
        <w:rPr>
          <w:bCs/>
          <w:sz w:val="26"/>
          <w:szCs w:val="26"/>
        </w:rPr>
        <w:t xml:space="preserve"> </w:t>
      </w:r>
    </w:p>
    <w:p w14:paraId="73EC5ABF" w14:textId="77777777" w:rsidR="002B2BB9" w:rsidRPr="00354A26" w:rsidRDefault="002B2BB9" w:rsidP="002B2BB9">
      <w:pPr>
        <w:jc w:val="center"/>
        <w:outlineLvl w:val="0"/>
        <w:rPr>
          <w:b/>
          <w:bCs/>
          <w:sz w:val="26"/>
          <w:szCs w:val="26"/>
        </w:rPr>
      </w:pPr>
      <w:r w:rsidRPr="00354A26">
        <w:rPr>
          <w:b/>
          <w:bCs/>
          <w:sz w:val="26"/>
          <w:szCs w:val="26"/>
        </w:rPr>
        <w:t>CHƯƠNG I:  MỆNH ĐỀ –TẬP HỢP</w:t>
      </w:r>
    </w:p>
    <w:p w14:paraId="4D623B04" w14:textId="77777777" w:rsidR="002B2BB9" w:rsidRDefault="002B2BB9" w:rsidP="002B2BB9">
      <w:pPr>
        <w:jc w:val="center"/>
        <w:rPr>
          <w:b/>
          <w:bCs/>
          <w:position w:val="-10"/>
          <w:sz w:val="26"/>
          <w:szCs w:val="26"/>
        </w:rPr>
      </w:pPr>
      <w:r w:rsidRPr="00354A26">
        <w:rPr>
          <w:b/>
          <w:bCs/>
          <w:sz w:val="26"/>
          <w:szCs w:val="26"/>
        </w:rPr>
        <w:t>§</w:t>
      </w:r>
      <w:proofErr w:type="gramStart"/>
      <w:r w:rsidRPr="00354A26">
        <w:rPr>
          <w:b/>
          <w:bCs/>
          <w:sz w:val="26"/>
          <w:szCs w:val="26"/>
        </w:rPr>
        <w:t xml:space="preserve">1  </w:t>
      </w:r>
      <w:r w:rsidRPr="00354A26">
        <w:rPr>
          <w:b/>
          <w:bCs/>
          <w:color w:val="FF6600"/>
          <w:sz w:val="26"/>
          <w:szCs w:val="26"/>
        </w:rPr>
        <w:t>MỆNH</w:t>
      </w:r>
      <w:proofErr w:type="gramEnd"/>
      <w:r w:rsidRPr="00354A26">
        <w:rPr>
          <w:b/>
          <w:bCs/>
          <w:color w:val="FF6600"/>
          <w:sz w:val="26"/>
          <w:szCs w:val="26"/>
        </w:rPr>
        <w:t xml:space="preserve"> ĐỀ </w:t>
      </w:r>
      <w:r w:rsidRPr="00354A26">
        <w:rPr>
          <w:b/>
          <w:bCs/>
          <w:noProof/>
          <w:position w:val="-10"/>
          <w:sz w:val="26"/>
          <w:szCs w:val="26"/>
        </w:rPr>
        <w:drawing>
          <wp:inline distT="0" distB="0" distL="0" distR="0" wp14:anchorId="15E8D705" wp14:editId="208DAA18">
            <wp:extent cx="114300" cy="215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EEE94" w14:textId="77777777" w:rsidR="002B2BB9" w:rsidRPr="0086770E" w:rsidRDefault="002B2BB9" w:rsidP="002B2BB9">
      <w:pPr>
        <w:pStyle w:val="ListParagraph"/>
        <w:numPr>
          <w:ilvl w:val="0"/>
          <w:numId w:val="4"/>
        </w:numPr>
        <w:ind w:left="426" w:hanging="426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Mục tiêu</w:t>
      </w:r>
    </w:p>
    <w:p w14:paraId="3C9393B6" w14:textId="77777777" w:rsidR="002B2BB9" w:rsidRPr="0086770E" w:rsidRDefault="002B2BB9" w:rsidP="002B2BB9">
      <w:pPr>
        <w:pStyle w:val="ListParagraph"/>
        <w:numPr>
          <w:ilvl w:val="0"/>
          <w:numId w:val="2"/>
        </w:numPr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4966ED5" w14:textId="77777777" w:rsidR="002B2BB9" w:rsidRPr="008A1166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ó tinh thần hợp tác, tích cực, tự tin trong giao tiếp.</w:t>
      </w:r>
    </w:p>
    <w:p w14:paraId="1A26A052" w14:textId="77777777" w:rsidR="002B2BB9" w:rsidRPr="0086770E" w:rsidRDefault="002B2BB9" w:rsidP="002B2BB9">
      <w:pPr>
        <w:pStyle w:val="ListParagraph"/>
        <w:numPr>
          <w:ilvl w:val="0"/>
          <w:numId w:val="2"/>
        </w:numPr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56E13371" w14:textId="77777777" w:rsidR="002B2BB9" w:rsidRPr="0086770E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Nhận biết được mệnh đề, mệnh đề phủ định, mệnh đề kéo theo, mệnh đề đảo và mệnh đề tương đương.</w:t>
      </w:r>
    </w:p>
    <w:p w14:paraId="187F6519" w14:textId="77777777" w:rsidR="002B2BB9" w:rsidRPr="0086770E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Kiểm tra được tính đúng sai của mệnh đề.</w:t>
      </w:r>
    </w:p>
    <w:p w14:paraId="6A562AE6" w14:textId="77777777" w:rsidR="002B2BB9" w:rsidRPr="0086770E" w:rsidRDefault="002B2BB9" w:rsidP="002B2BB9">
      <w:pPr>
        <w:pStyle w:val="ListParagraph"/>
        <w:numPr>
          <w:ilvl w:val="0"/>
          <w:numId w:val="2"/>
        </w:numPr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6B8A9F3" w14:textId="77777777" w:rsidR="002B2BB9" w:rsidRPr="00354A26" w:rsidRDefault="002B2BB9" w:rsidP="002B2BB9">
      <w:pPr>
        <w:numPr>
          <w:ilvl w:val="0"/>
          <w:numId w:val="1"/>
        </w:numPr>
        <w:jc w:val="both"/>
        <w:rPr>
          <w:sz w:val="26"/>
          <w:szCs w:val="26"/>
        </w:rPr>
      </w:pPr>
      <w:r w:rsidRPr="00354A26">
        <w:rPr>
          <w:sz w:val="26"/>
          <w:szCs w:val="26"/>
        </w:rPr>
        <w:t xml:space="preserve">Học sinh </w:t>
      </w:r>
      <w:r>
        <w:rPr>
          <w:sz w:val="26"/>
          <w:szCs w:val="26"/>
        </w:rPr>
        <w:t>phát biểu được</w:t>
      </w:r>
      <w:r w:rsidRPr="00354A26">
        <w:rPr>
          <w:sz w:val="26"/>
          <w:szCs w:val="26"/>
        </w:rPr>
        <w:t xml:space="preserve"> khái niệm mệnh đề, nhận biết dược một câu có phải là mệnh đề hay không. </w:t>
      </w:r>
    </w:p>
    <w:p w14:paraId="755C946F" w14:textId="77777777" w:rsidR="002B2BB9" w:rsidRPr="00354A26" w:rsidRDefault="002B2BB9" w:rsidP="002B2BB9">
      <w:pPr>
        <w:ind w:left="360"/>
        <w:jc w:val="both"/>
        <w:rPr>
          <w:sz w:val="26"/>
          <w:szCs w:val="26"/>
        </w:rPr>
      </w:pPr>
      <w:r w:rsidRPr="00354A26">
        <w:rPr>
          <w:sz w:val="26"/>
          <w:szCs w:val="26"/>
        </w:rPr>
        <w:t xml:space="preserve">                          Nắm được các khái niệm mệnh đề phủ định, kéo theo.</w:t>
      </w:r>
    </w:p>
    <w:p w14:paraId="7BB75943" w14:textId="77777777" w:rsidR="002B2BB9" w:rsidRPr="00354A26" w:rsidRDefault="002B2BB9" w:rsidP="002B2BB9">
      <w:pPr>
        <w:ind w:left="360"/>
        <w:jc w:val="both"/>
        <w:rPr>
          <w:sz w:val="26"/>
          <w:szCs w:val="26"/>
        </w:rPr>
      </w:pPr>
      <w:r w:rsidRPr="00354A26">
        <w:rPr>
          <w:sz w:val="26"/>
          <w:szCs w:val="26"/>
        </w:rPr>
        <w:t xml:space="preserve">                          Biết khái niệm mệnh đề chứa biến.</w:t>
      </w:r>
    </w:p>
    <w:p w14:paraId="43E851C1" w14:textId="77777777" w:rsidR="002B2BB9" w:rsidRPr="00F24155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Lấy được ví dụ về các loại mệnh đề.</w:t>
      </w:r>
    </w:p>
    <w:p w14:paraId="4295410A" w14:textId="77777777" w:rsidR="002B2BB9" w:rsidRPr="0086770E" w:rsidRDefault="002B2BB9" w:rsidP="002B2BB9">
      <w:pPr>
        <w:pStyle w:val="ListParagraph"/>
        <w:numPr>
          <w:ilvl w:val="0"/>
          <w:numId w:val="4"/>
        </w:numPr>
        <w:ind w:left="426" w:hanging="426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Phương pháp dạy học</w:t>
      </w:r>
    </w:p>
    <w:p w14:paraId="72ECF3FF" w14:textId="77777777" w:rsidR="002B2BB9" w:rsidRPr="00991678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>, hoạt động nhóm.</w:t>
      </w:r>
    </w:p>
    <w:p w14:paraId="075975E7" w14:textId="77777777" w:rsidR="002B2BB9" w:rsidRPr="0086770E" w:rsidRDefault="002B2BB9" w:rsidP="002B2BB9">
      <w:pPr>
        <w:pStyle w:val="ListParagraph"/>
        <w:numPr>
          <w:ilvl w:val="0"/>
          <w:numId w:val="4"/>
        </w:numPr>
        <w:ind w:left="426" w:hanging="426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Chuẩn bị của giáo viên và học sinh</w:t>
      </w:r>
    </w:p>
    <w:p w14:paraId="0E0CC090" w14:textId="77777777" w:rsidR="002B2BB9" w:rsidRPr="0086770E" w:rsidRDefault="002B2BB9" w:rsidP="002B2BB9">
      <w:pPr>
        <w:pStyle w:val="ListParagraph"/>
        <w:numPr>
          <w:ilvl w:val="0"/>
          <w:numId w:val="5"/>
        </w:numPr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Giáo viên</w:t>
      </w:r>
    </w:p>
    <w:p w14:paraId="1A441D25" w14:textId="77777777" w:rsidR="002B2BB9" w:rsidRPr="0086770E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Phiếu học tập.</w:t>
      </w:r>
    </w:p>
    <w:p w14:paraId="421EDD32" w14:textId="77777777" w:rsidR="002B2BB9" w:rsidRPr="0086770E" w:rsidRDefault="002B2BB9" w:rsidP="002B2BB9">
      <w:pPr>
        <w:pStyle w:val="ListParagraph"/>
        <w:numPr>
          <w:ilvl w:val="0"/>
          <w:numId w:val="5"/>
        </w:numPr>
        <w:contextualSpacing w:val="0"/>
        <w:rPr>
          <w:b/>
          <w:sz w:val="27"/>
          <w:szCs w:val="27"/>
          <w:lang w:val="en-GB"/>
        </w:rPr>
      </w:pPr>
      <w:r w:rsidRPr="0086770E">
        <w:rPr>
          <w:b/>
          <w:sz w:val="27"/>
          <w:szCs w:val="27"/>
        </w:rPr>
        <w:t>Học sinh</w:t>
      </w:r>
    </w:p>
    <w:p w14:paraId="3518AF51" w14:textId="77777777" w:rsidR="002B2BB9" w:rsidRPr="0086770E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</w:rPr>
      </w:pPr>
      <w:r w:rsidRPr="0086770E">
        <w:rPr>
          <w:sz w:val="27"/>
          <w:szCs w:val="27"/>
        </w:rPr>
        <w:t>Chuẩn bị bài mới.</w:t>
      </w:r>
    </w:p>
    <w:p w14:paraId="0F0A7C56" w14:textId="77777777" w:rsidR="002B2BB9" w:rsidRPr="0086770E" w:rsidRDefault="002B2BB9" w:rsidP="002B2BB9">
      <w:pPr>
        <w:pStyle w:val="ListParagraph"/>
        <w:numPr>
          <w:ilvl w:val="0"/>
          <w:numId w:val="5"/>
        </w:numPr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2050B4C7" w14:textId="77777777" w:rsidR="002B2BB9" w:rsidRPr="0086770E" w:rsidRDefault="002B2BB9" w:rsidP="002B2BB9">
      <w:pPr>
        <w:pStyle w:val="ListParagraph"/>
        <w:numPr>
          <w:ilvl w:val="0"/>
          <w:numId w:val="3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, phấn.</w:t>
      </w:r>
    </w:p>
    <w:p w14:paraId="5333FF59" w14:textId="77777777" w:rsidR="002B2BB9" w:rsidRPr="0086770E" w:rsidRDefault="002B2BB9" w:rsidP="002B2BB9">
      <w:pPr>
        <w:pStyle w:val="ListParagraph"/>
        <w:numPr>
          <w:ilvl w:val="0"/>
          <w:numId w:val="4"/>
        </w:numPr>
        <w:ind w:left="284" w:hanging="284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 </w:t>
      </w:r>
      <w:r w:rsidRPr="0086770E">
        <w:rPr>
          <w:b/>
          <w:sz w:val="27"/>
          <w:szCs w:val="27"/>
        </w:rPr>
        <w:t>Tiến trình bài dạy</w:t>
      </w:r>
    </w:p>
    <w:p w14:paraId="0CD7D6FF" w14:textId="77777777" w:rsidR="002B2BB9" w:rsidRPr="0086770E" w:rsidRDefault="002B2BB9" w:rsidP="002B2BB9">
      <w:pPr>
        <w:pStyle w:val="ListParagraph"/>
        <w:numPr>
          <w:ilvl w:val="0"/>
          <w:numId w:val="6"/>
        </w:numPr>
        <w:ind w:left="567" w:hanging="283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Ổn định lớp.</w:t>
      </w:r>
    </w:p>
    <w:p w14:paraId="4F5FAA0F" w14:textId="77777777" w:rsidR="002B2BB9" w:rsidRPr="0086770E" w:rsidRDefault="002B2BB9" w:rsidP="002B2BB9">
      <w:pPr>
        <w:pStyle w:val="ListParagraph"/>
        <w:numPr>
          <w:ilvl w:val="0"/>
          <w:numId w:val="6"/>
        </w:numPr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Dạy nội dung bài mới</w:t>
      </w:r>
      <w:r>
        <w:rPr>
          <w:b/>
          <w:sz w:val="27"/>
          <w:szCs w:val="27"/>
          <w:lang w:val="en-US"/>
        </w:rPr>
        <w:t>.</w:t>
      </w:r>
    </w:p>
    <w:p w14:paraId="240BEED9" w14:textId="77777777" w:rsidR="002B2BB9" w:rsidRDefault="002B2BB9" w:rsidP="002B2BB9">
      <w:pPr>
        <w:pStyle w:val="ListParagraph"/>
        <w:ind w:left="567" w:firstLine="0"/>
        <w:contextualSpacing w:val="0"/>
        <w:rPr>
          <w:b/>
          <w:i/>
          <w:sz w:val="27"/>
          <w:szCs w:val="27"/>
          <w:lang w:val="en-US"/>
        </w:rPr>
      </w:pPr>
    </w:p>
    <w:tbl>
      <w:tblPr>
        <w:tblW w:w="9497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7"/>
        <w:gridCol w:w="3301"/>
        <w:gridCol w:w="3219"/>
      </w:tblGrid>
      <w:tr w:rsidR="002B2BB9" w:rsidRPr="00427A3D" w14:paraId="137E6F2A" w14:textId="77777777" w:rsidTr="0073653A">
        <w:tc>
          <w:tcPr>
            <w:tcW w:w="2977" w:type="dxa"/>
            <w:shd w:val="clear" w:color="auto" w:fill="auto"/>
          </w:tcPr>
          <w:p w14:paraId="78D6B5CC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jc w:val="center"/>
              <w:rPr>
                <w:b/>
                <w:sz w:val="27"/>
                <w:szCs w:val="27"/>
                <w:lang w:val="en-US"/>
              </w:rPr>
            </w:pPr>
            <w:r w:rsidRPr="00E928DA">
              <w:rPr>
                <w:b/>
                <w:sz w:val="27"/>
                <w:szCs w:val="27"/>
                <w:lang w:val="en-US"/>
              </w:rPr>
              <w:t>Giáo viên</w:t>
            </w:r>
          </w:p>
        </w:tc>
        <w:tc>
          <w:tcPr>
            <w:tcW w:w="3301" w:type="dxa"/>
            <w:shd w:val="clear" w:color="auto" w:fill="auto"/>
          </w:tcPr>
          <w:p w14:paraId="60095170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jc w:val="center"/>
              <w:rPr>
                <w:b/>
                <w:sz w:val="27"/>
                <w:szCs w:val="27"/>
                <w:lang w:val="en-US"/>
              </w:rPr>
            </w:pPr>
            <w:r w:rsidRPr="00E928DA">
              <w:rPr>
                <w:b/>
                <w:sz w:val="27"/>
                <w:szCs w:val="27"/>
                <w:lang w:val="en-US"/>
              </w:rPr>
              <w:t>Học sinh</w:t>
            </w:r>
          </w:p>
        </w:tc>
        <w:tc>
          <w:tcPr>
            <w:tcW w:w="3219" w:type="dxa"/>
            <w:shd w:val="clear" w:color="auto" w:fill="auto"/>
          </w:tcPr>
          <w:p w14:paraId="6086191E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jc w:val="center"/>
              <w:rPr>
                <w:b/>
                <w:sz w:val="27"/>
                <w:szCs w:val="27"/>
                <w:lang w:val="en-US"/>
              </w:rPr>
            </w:pPr>
            <w:r w:rsidRPr="00E928DA">
              <w:rPr>
                <w:b/>
                <w:sz w:val="27"/>
                <w:szCs w:val="27"/>
                <w:lang w:val="en-US"/>
              </w:rPr>
              <w:t>Nội dung</w:t>
            </w:r>
          </w:p>
        </w:tc>
      </w:tr>
      <w:tr w:rsidR="002B2BB9" w:rsidRPr="00427A3D" w14:paraId="3B5A1B31" w14:textId="77777777" w:rsidTr="0073653A">
        <w:tc>
          <w:tcPr>
            <w:tcW w:w="9497" w:type="dxa"/>
            <w:gridSpan w:val="3"/>
            <w:shd w:val="clear" w:color="auto" w:fill="auto"/>
          </w:tcPr>
          <w:p w14:paraId="747B5ADF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  <w:r w:rsidRPr="00E928DA">
              <w:rPr>
                <w:b/>
                <w:i/>
                <w:sz w:val="27"/>
                <w:szCs w:val="27"/>
                <w:lang w:val="en-US"/>
              </w:rPr>
              <w:lastRenderedPageBreak/>
              <w:t xml:space="preserve">Hoạt động 1: Khái niệm mệnh đề và mệnh đề chứa biến, phủ định của mệnh đề. </w:t>
            </w:r>
            <w:proofErr w:type="gramStart"/>
            <w:r w:rsidRPr="00E928DA">
              <w:rPr>
                <w:b/>
                <w:i/>
                <w:sz w:val="27"/>
                <w:szCs w:val="27"/>
                <w:lang w:val="en-US"/>
              </w:rPr>
              <w:t>( 15</w:t>
            </w:r>
            <w:proofErr w:type="gramEnd"/>
            <w:r w:rsidRPr="00E928DA">
              <w:rPr>
                <w:b/>
                <w:i/>
                <w:sz w:val="27"/>
                <w:szCs w:val="27"/>
                <w:lang w:val="en-US"/>
              </w:rPr>
              <w:t xml:space="preserve"> phút)</w:t>
            </w:r>
          </w:p>
        </w:tc>
      </w:tr>
      <w:tr w:rsidR="002B2BB9" w:rsidRPr="00427A3D" w14:paraId="35BF4E73" w14:textId="77777777" w:rsidTr="0073653A">
        <w:tc>
          <w:tcPr>
            <w:tcW w:w="2977" w:type="dxa"/>
            <w:shd w:val="clear" w:color="auto" w:fill="auto"/>
          </w:tcPr>
          <w:p w14:paraId="0AD1FC26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Từ các câu trả lời của HS, GV khái quát thành khái niệm mệnh đề.</w:t>
            </w:r>
          </w:p>
        </w:tc>
        <w:tc>
          <w:tcPr>
            <w:tcW w:w="3301" w:type="dxa"/>
            <w:shd w:val="clear" w:color="auto" w:fill="auto"/>
          </w:tcPr>
          <w:p w14:paraId="34C2ED03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HS nói 3 câu khẳng định đúng, 3 câu khẳng định sai và 3 câu không đúng cũng không sai.</w:t>
            </w:r>
          </w:p>
          <w:p w14:paraId="350B5033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HS nhắc lại khái niệm mệnh đề.</w:t>
            </w:r>
          </w:p>
        </w:tc>
        <w:tc>
          <w:tcPr>
            <w:tcW w:w="3219" w:type="dxa"/>
            <w:shd w:val="clear" w:color="auto" w:fill="auto"/>
          </w:tcPr>
          <w:p w14:paraId="0E1092A4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b/>
                <w:sz w:val="27"/>
                <w:szCs w:val="27"/>
                <w:lang w:val="en-US"/>
              </w:rPr>
            </w:pPr>
            <w:r w:rsidRPr="00E928DA">
              <w:rPr>
                <w:b/>
                <w:sz w:val="27"/>
                <w:szCs w:val="27"/>
                <w:lang w:val="en-US"/>
              </w:rPr>
              <w:t>1. Mệnh đề</w:t>
            </w:r>
          </w:p>
          <w:p w14:paraId="2CD65673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+ Mệnh đề là một câu khẳng định đúng hoặc sai.</w:t>
            </w:r>
          </w:p>
        </w:tc>
      </w:tr>
      <w:tr w:rsidR="002B2BB9" w:rsidRPr="00427A3D" w14:paraId="583BDC05" w14:textId="77777777" w:rsidTr="0073653A">
        <w:tc>
          <w:tcPr>
            <w:tcW w:w="2977" w:type="dxa"/>
            <w:shd w:val="clear" w:color="auto" w:fill="auto"/>
          </w:tcPr>
          <w:p w14:paraId="07314EFF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GV đặt câu hỏi.</w:t>
            </w:r>
          </w:p>
          <w:p w14:paraId="09B04F7A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Qua câu trả lời của HS, giáo viên giới thiệu khái niệm mệnh đề chứa biến.</w:t>
            </w:r>
          </w:p>
        </w:tc>
        <w:tc>
          <w:tcPr>
            <w:tcW w:w="3301" w:type="dxa"/>
            <w:shd w:val="clear" w:color="auto" w:fill="auto"/>
          </w:tcPr>
          <w:p w14:paraId="4BE5AFB2" w14:textId="77777777" w:rsidR="002B2BB9" w:rsidRPr="00E928DA" w:rsidRDefault="002B2BB9" w:rsidP="0073653A">
            <w:pPr>
              <w:rPr>
                <w:i/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 xml:space="preserve">HS trả lời câu hỏi </w:t>
            </w:r>
            <w:r w:rsidRPr="00E928DA">
              <w:rPr>
                <w:i/>
                <w:sz w:val="27"/>
                <w:szCs w:val="27"/>
              </w:rPr>
              <w:t>“</w:t>
            </w:r>
            <w:r w:rsidRPr="00E928DA">
              <w:rPr>
                <w:i/>
                <w:position w:val="-8"/>
                <w:sz w:val="27"/>
                <w:szCs w:val="27"/>
              </w:rPr>
              <w:object w:dxaOrig="740" w:dyaOrig="360" w14:anchorId="75C314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7pt;height:18.5pt" o:ole="">
                  <v:imagedata r:id="rId6" o:title=""/>
                </v:shape>
                <o:OLEObject Type="Embed" ProgID="Equation.DSMT4" ShapeID="_x0000_i1026" DrawAspect="Content" ObjectID="_1687369349" r:id="rId7"/>
              </w:object>
            </w:r>
            <w:r w:rsidRPr="00E928DA">
              <w:rPr>
                <w:i/>
                <w:sz w:val="27"/>
                <w:szCs w:val="27"/>
              </w:rPr>
              <w:t xml:space="preserve"> có phải 1 mệnh đề?”, “Khi nào nó là mệnh đề đúng, khi nào là mệnh đề sai?”</w:t>
            </w:r>
          </w:p>
          <w:p w14:paraId="4592183B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 xml:space="preserve"> từ đó tiếp cận khái niệm mệnh đề chứa biến.</w:t>
            </w:r>
          </w:p>
          <w:p w14:paraId="10B85DBD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HS lấy ví dụ về mệnh đề chứa biến.</w:t>
            </w:r>
          </w:p>
        </w:tc>
        <w:tc>
          <w:tcPr>
            <w:tcW w:w="3219" w:type="dxa"/>
            <w:shd w:val="clear" w:color="auto" w:fill="auto"/>
          </w:tcPr>
          <w:p w14:paraId="0BF0C805" w14:textId="77777777" w:rsidR="002B2BB9" w:rsidRPr="00E928DA" w:rsidRDefault="002B2BB9" w:rsidP="0073653A">
            <w:pPr>
              <w:jc w:val="both"/>
              <w:rPr>
                <w:b/>
                <w:sz w:val="26"/>
                <w:szCs w:val="26"/>
              </w:rPr>
            </w:pPr>
            <w:r w:rsidRPr="00E928DA">
              <w:rPr>
                <w:b/>
                <w:sz w:val="26"/>
                <w:szCs w:val="26"/>
              </w:rPr>
              <w:t xml:space="preserve">2. MĐ chứa biến </w:t>
            </w:r>
          </w:p>
          <w:p w14:paraId="2F362FAD" w14:textId="77777777" w:rsidR="002B2BB9" w:rsidRPr="00E928DA" w:rsidRDefault="002B2BB9" w:rsidP="0073653A">
            <w:pPr>
              <w:rPr>
                <w:sz w:val="26"/>
                <w:szCs w:val="26"/>
              </w:rPr>
            </w:pPr>
            <w:r w:rsidRPr="00E928DA">
              <w:rPr>
                <w:sz w:val="26"/>
                <w:szCs w:val="26"/>
              </w:rPr>
              <w:t>Chưa là MĐ nhưng khi cho biến bằng một giá trị cụ thể thì nó trở thành MĐ</w:t>
            </w:r>
          </w:p>
          <w:p w14:paraId="4CCFBABE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i/>
                <w:position w:val="-8"/>
                <w:sz w:val="27"/>
                <w:szCs w:val="27"/>
                <w:lang w:val="en-US"/>
              </w:rPr>
              <w:object w:dxaOrig="740" w:dyaOrig="360" w14:anchorId="58071A32">
                <v:shape id="_x0000_i1027" type="#_x0000_t75" style="width:37pt;height:18.5pt" o:ole="">
                  <v:imagedata r:id="rId6" o:title=""/>
                </v:shape>
                <o:OLEObject Type="Embed" ProgID="Equation.DSMT4" ShapeID="_x0000_i1027" DrawAspect="Content" ObjectID="_1687369350" r:id="rId8"/>
              </w:object>
            </w:r>
            <w:r w:rsidRPr="00E928DA">
              <w:rPr>
                <w:i/>
                <w:sz w:val="27"/>
                <w:szCs w:val="27"/>
                <w:lang w:val="en-US"/>
              </w:rPr>
              <w:t xml:space="preserve"> </w:t>
            </w:r>
            <w:r w:rsidRPr="00E928DA">
              <w:rPr>
                <w:sz w:val="27"/>
                <w:szCs w:val="27"/>
                <w:lang w:val="en-US"/>
              </w:rPr>
              <w:t xml:space="preserve">là mệnh đề chứa biến </w:t>
            </w:r>
            <w:r w:rsidRPr="00E928DA">
              <w:rPr>
                <w:i/>
                <w:sz w:val="27"/>
                <w:szCs w:val="27"/>
                <w:lang w:val="en-US"/>
              </w:rPr>
              <w:t>n</w:t>
            </w:r>
            <w:r w:rsidRPr="00E928DA">
              <w:rPr>
                <w:sz w:val="27"/>
                <w:szCs w:val="27"/>
                <w:lang w:val="en-US"/>
              </w:rPr>
              <w:t>.</w:t>
            </w:r>
          </w:p>
        </w:tc>
      </w:tr>
      <w:tr w:rsidR="002B2BB9" w:rsidRPr="00427A3D" w14:paraId="0DD33F46" w14:textId="77777777" w:rsidTr="0073653A">
        <w:tc>
          <w:tcPr>
            <w:tcW w:w="2977" w:type="dxa"/>
            <w:shd w:val="clear" w:color="auto" w:fill="auto"/>
          </w:tcPr>
          <w:p w14:paraId="0B749339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GV phát biểu các mệnh đề HS đã lấy ở đầu tiết dưới dạng mệnh đề phủ định.</w:t>
            </w:r>
          </w:p>
          <w:p w14:paraId="1240984C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>GV giới thiệu mệnh đề phủ định.</w:t>
            </w:r>
          </w:p>
        </w:tc>
        <w:tc>
          <w:tcPr>
            <w:tcW w:w="3301" w:type="dxa"/>
            <w:shd w:val="clear" w:color="auto" w:fill="auto"/>
          </w:tcPr>
          <w:p w14:paraId="531F63FD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HS nhận xét về tính đúng sai của các mệnh đề cô vừa phát biểu so với mệnh đề mình lấy lúc đầu.</w:t>
            </w:r>
          </w:p>
          <w:p w14:paraId="764BCC94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HS lấy ví dụ 1 mệnh đề và phát biểu mệnh đề phủ định của nó.</w:t>
            </w:r>
          </w:p>
        </w:tc>
        <w:tc>
          <w:tcPr>
            <w:tcW w:w="3219" w:type="dxa"/>
            <w:shd w:val="clear" w:color="auto" w:fill="auto"/>
          </w:tcPr>
          <w:p w14:paraId="54F44AA4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b/>
                <w:sz w:val="27"/>
                <w:szCs w:val="27"/>
                <w:lang w:val="en-US"/>
              </w:rPr>
            </w:pPr>
            <w:r w:rsidRPr="00E928DA">
              <w:rPr>
                <w:b/>
                <w:sz w:val="27"/>
                <w:szCs w:val="27"/>
                <w:lang w:val="en-US"/>
              </w:rPr>
              <w:t>3. Phủ định của mệnh đề</w:t>
            </w:r>
          </w:p>
          <w:p w14:paraId="3AE05F9A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 xml:space="preserve">+ Mệnh đề phủ định của P kí hiệu là </w:t>
            </w:r>
            <w:r w:rsidRPr="00E928DA">
              <w:rPr>
                <w:position w:val="-4"/>
                <w:sz w:val="27"/>
                <w:szCs w:val="27"/>
                <w:lang w:val="en-US"/>
              </w:rPr>
              <w:object w:dxaOrig="240" w:dyaOrig="340" w14:anchorId="2384D64B">
                <v:shape id="_x0000_i1028" type="#_x0000_t75" style="width:12pt;height:17pt" o:ole="">
                  <v:imagedata r:id="rId9" o:title=""/>
                </v:shape>
                <o:OLEObject Type="Embed" ProgID="Equation.DSMT4" ShapeID="_x0000_i1028" DrawAspect="Content" ObjectID="_1687369351" r:id="rId10"/>
              </w:object>
            </w:r>
          </w:p>
          <w:p w14:paraId="4CC0719C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  <w:r w:rsidRPr="00E928DA">
              <w:rPr>
                <w:sz w:val="27"/>
                <w:szCs w:val="27"/>
                <w:lang w:val="en-US"/>
              </w:rPr>
              <w:t xml:space="preserve">Nếu P đúng thì </w:t>
            </w:r>
            <w:r w:rsidRPr="00E928DA">
              <w:rPr>
                <w:position w:val="-4"/>
                <w:sz w:val="27"/>
                <w:szCs w:val="27"/>
                <w:lang w:val="en-US"/>
              </w:rPr>
              <w:object w:dxaOrig="240" w:dyaOrig="340" w14:anchorId="3A1DC4D4">
                <v:shape id="_x0000_i1029" type="#_x0000_t75" style="width:12pt;height:17pt" o:ole="">
                  <v:imagedata r:id="rId9" o:title=""/>
                </v:shape>
                <o:OLEObject Type="Embed" ProgID="Equation.DSMT4" ShapeID="_x0000_i1029" DrawAspect="Content" ObjectID="_1687369352" r:id="rId11"/>
              </w:object>
            </w:r>
            <w:r w:rsidRPr="00E928DA">
              <w:rPr>
                <w:sz w:val="27"/>
                <w:szCs w:val="27"/>
                <w:lang w:val="en-US"/>
              </w:rPr>
              <w:t xml:space="preserve"> sai và ngược lại.</w:t>
            </w:r>
          </w:p>
        </w:tc>
      </w:tr>
      <w:tr w:rsidR="002B2BB9" w:rsidRPr="00427A3D" w14:paraId="33FEE9C2" w14:textId="77777777" w:rsidTr="0073653A">
        <w:tc>
          <w:tcPr>
            <w:tcW w:w="9497" w:type="dxa"/>
            <w:gridSpan w:val="3"/>
            <w:shd w:val="clear" w:color="auto" w:fill="auto"/>
          </w:tcPr>
          <w:p w14:paraId="7C2F0C7C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  <w:r w:rsidRPr="00E928DA">
              <w:rPr>
                <w:b/>
                <w:i/>
                <w:sz w:val="27"/>
                <w:szCs w:val="27"/>
                <w:lang w:val="en-US"/>
              </w:rPr>
              <w:t>Hoạt động 2: Mệnh đề kéo theo, mệnh đề đảo, 2 mệnh đề tương đương (25 phút)</w:t>
            </w:r>
          </w:p>
        </w:tc>
      </w:tr>
      <w:tr w:rsidR="002B2BB9" w:rsidRPr="00427A3D" w14:paraId="50CEDEC4" w14:textId="77777777" w:rsidTr="0073653A">
        <w:tc>
          <w:tcPr>
            <w:tcW w:w="2977" w:type="dxa"/>
            <w:shd w:val="clear" w:color="auto" w:fill="auto"/>
          </w:tcPr>
          <w:p w14:paraId="555A82EE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GV giao nhiệm vụ. Quan sát và gọi từng nhóm đọc luôn bài của nhóm.</w:t>
            </w:r>
          </w:p>
          <w:p w14:paraId="0C5DBAEF" w14:textId="77777777" w:rsidR="002B2BB9" w:rsidRPr="00E928DA" w:rsidRDefault="002B2BB9" w:rsidP="0073653A">
            <w:pPr>
              <w:jc w:val="both"/>
              <w:rPr>
                <w:sz w:val="26"/>
                <w:szCs w:val="26"/>
              </w:rPr>
            </w:pPr>
            <w:r w:rsidRPr="00E928DA">
              <w:rPr>
                <w:sz w:val="27"/>
                <w:szCs w:val="27"/>
              </w:rPr>
              <w:t>Giới thiệu khái niệm mệnh đề kéo theo qua các kết quả HS vừa điền.</w:t>
            </w:r>
            <w:r w:rsidRPr="00E928DA">
              <w:rPr>
                <w:sz w:val="26"/>
                <w:szCs w:val="26"/>
              </w:rPr>
              <w:t xml:space="preserve"> </w:t>
            </w:r>
          </w:p>
          <w:p w14:paraId="02D90778" w14:textId="77777777" w:rsidR="002B2BB9" w:rsidRPr="00E928DA" w:rsidRDefault="002B2BB9" w:rsidP="0073653A">
            <w:pPr>
              <w:jc w:val="both"/>
              <w:rPr>
                <w:sz w:val="26"/>
                <w:szCs w:val="26"/>
              </w:rPr>
            </w:pPr>
          </w:p>
          <w:p w14:paraId="5B003340" w14:textId="77777777" w:rsidR="002B2BB9" w:rsidRPr="00E928DA" w:rsidRDefault="002B2BB9" w:rsidP="0073653A">
            <w:pPr>
              <w:jc w:val="both"/>
              <w:rPr>
                <w:sz w:val="26"/>
                <w:szCs w:val="26"/>
              </w:rPr>
            </w:pPr>
          </w:p>
          <w:p w14:paraId="31BB01FC" w14:textId="77777777" w:rsidR="002B2BB9" w:rsidRPr="00E928DA" w:rsidRDefault="002B2BB9" w:rsidP="0073653A">
            <w:pPr>
              <w:jc w:val="both"/>
              <w:rPr>
                <w:sz w:val="26"/>
                <w:szCs w:val="26"/>
              </w:rPr>
            </w:pPr>
            <w:proofErr w:type="gramStart"/>
            <w:r w:rsidRPr="00E928DA">
              <w:rPr>
                <w:sz w:val="26"/>
                <w:szCs w:val="26"/>
              </w:rPr>
              <w:t>GV :</w:t>
            </w:r>
            <w:proofErr w:type="gramEnd"/>
            <w:r w:rsidRPr="00E928DA">
              <w:rPr>
                <w:sz w:val="26"/>
                <w:szCs w:val="26"/>
              </w:rPr>
              <w:t xml:space="preserve"> Cho thêm vài tình huống về mệnh kéo theo đúng và mệnh đề kéo theo sai</w:t>
            </w:r>
          </w:p>
          <w:p w14:paraId="6E47E1F5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sz w:val="27"/>
                <w:szCs w:val="27"/>
                <w:lang w:val="en-US"/>
              </w:rPr>
            </w:pPr>
          </w:p>
        </w:tc>
        <w:tc>
          <w:tcPr>
            <w:tcW w:w="3301" w:type="dxa"/>
            <w:shd w:val="clear" w:color="auto" w:fill="auto"/>
          </w:tcPr>
          <w:p w14:paraId="56B463CC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HS chia nhóm 2 làm nhiệm vụ:</w:t>
            </w:r>
          </w:p>
          <w:p w14:paraId="6165633F" w14:textId="77777777" w:rsidR="002B2BB9" w:rsidRPr="00E928DA" w:rsidRDefault="002B2BB9" w:rsidP="0073653A">
            <w:pPr>
              <w:rPr>
                <w:b/>
                <w:i/>
                <w:sz w:val="27"/>
                <w:szCs w:val="27"/>
              </w:rPr>
            </w:pPr>
            <w:r w:rsidRPr="00E928DA">
              <w:rPr>
                <w:b/>
                <w:i/>
                <w:sz w:val="27"/>
                <w:szCs w:val="27"/>
              </w:rPr>
              <w:t xml:space="preserve">Cho mẫu </w:t>
            </w:r>
            <w:proofErr w:type="gramStart"/>
            <w:r w:rsidRPr="00E928DA">
              <w:rPr>
                <w:b/>
                <w:i/>
                <w:sz w:val="27"/>
                <w:szCs w:val="27"/>
              </w:rPr>
              <w:t>“ Nếu</w:t>
            </w:r>
            <w:proofErr w:type="gramEnd"/>
            <w:r w:rsidRPr="00E928DA">
              <w:rPr>
                <w:b/>
                <w:i/>
                <w:sz w:val="27"/>
                <w:szCs w:val="27"/>
              </w:rPr>
              <w:t xml:space="preserve"> P thì Q”.  Tìm các mệnh đề P và Q điền vào mẫu.</w:t>
            </w:r>
          </w:p>
          <w:p w14:paraId="099D556F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Xét tính đúng sai của các mệnh đề vừa lập</w:t>
            </w:r>
          </w:p>
        </w:tc>
        <w:tc>
          <w:tcPr>
            <w:tcW w:w="3219" w:type="dxa"/>
            <w:shd w:val="clear" w:color="auto" w:fill="auto"/>
          </w:tcPr>
          <w:p w14:paraId="73E34C3A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r w:rsidRPr="00E928DA">
              <w:rPr>
                <w:b/>
                <w:sz w:val="27"/>
                <w:szCs w:val="27"/>
              </w:rPr>
              <w:t>4. Mệnh đề kéo theo</w:t>
            </w:r>
            <w:r w:rsidRPr="00E928DA">
              <w:rPr>
                <w:sz w:val="26"/>
                <w:szCs w:val="26"/>
              </w:rPr>
              <w:t xml:space="preserve"> Cho hai mệnh đề P và Q. Mệnh đề </w:t>
            </w:r>
            <w:proofErr w:type="gramStart"/>
            <w:r w:rsidRPr="00E928DA">
              <w:rPr>
                <w:sz w:val="26"/>
                <w:szCs w:val="26"/>
              </w:rPr>
              <w:t>“ Nếu</w:t>
            </w:r>
            <w:proofErr w:type="gramEnd"/>
            <w:r w:rsidRPr="00E928DA">
              <w:rPr>
                <w:sz w:val="26"/>
                <w:szCs w:val="26"/>
              </w:rPr>
              <w:t xml:space="preserve"> P thì Q” được gọi là mệnh đề kéo theo.</w:t>
            </w:r>
          </w:p>
          <w:p w14:paraId="71F04328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r w:rsidRPr="00E928DA">
              <w:rPr>
                <w:sz w:val="26"/>
                <w:szCs w:val="26"/>
              </w:rPr>
              <w:t xml:space="preserve"> Kí hiệu:  P</w:t>
            </w:r>
            <w:r w:rsidRPr="00E928DA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2314BABB" wp14:editId="6D4C56DF">
                  <wp:extent cx="190500" cy="1524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28DA">
              <w:rPr>
                <w:sz w:val="26"/>
                <w:szCs w:val="26"/>
              </w:rPr>
              <w:t>Q</w:t>
            </w:r>
          </w:p>
          <w:p w14:paraId="294D3990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proofErr w:type="gramStart"/>
            <w:r w:rsidRPr="00E928DA">
              <w:rPr>
                <w:sz w:val="26"/>
                <w:szCs w:val="26"/>
              </w:rPr>
              <w:t>đọc ”P</w:t>
            </w:r>
            <w:proofErr w:type="gramEnd"/>
            <w:r w:rsidRPr="00E928DA">
              <w:rPr>
                <w:sz w:val="26"/>
                <w:szCs w:val="26"/>
              </w:rPr>
              <w:t xml:space="preserve"> kéo theo Q”, hay “Từ P suy ra Q”, </w:t>
            </w:r>
          </w:p>
          <w:p w14:paraId="12A60FAC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r w:rsidRPr="00E928DA">
              <w:rPr>
                <w:sz w:val="26"/>
                <w:szCs w:val="26"/>
              </w:rPr>
              <w:t>MĐ P</w:t>
            </w:r>
            <w:r w:rsidRPr="00E928DA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24AD9908" wp14:editId="32D490AA">
                  <wp:extent cx="190500" cy="152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28DA">
              <w:rPr>
                <w:sz w:val="26"/>
                <w:szCs w:val="26"/>
              </w:rPr>
              <w:t xml:space="preserve">Q chỉ sai khi P “Đ” và </w:t>
            </w:r>
            <w:proofErr w:type="gramStart"/>
            <w:r w:rsidRPr="00E928DA">
              <w:rPr>
                <w:sz w:val="26"/>
                <w:szCs w:val="26"/>
              </w:rPr>
              <w:t>Q  “</w:t>
            </w:r>
            <w:proofErr w:type="gramEnd"/>
            <w:r w:rsidRPr="00E928DA">
              <w:rPr>
                <w:sz w:val="26"/>
                <w:szCs w:val="26"/>
              </w:rPr>
              <w:t xml:space="preserve">S” </w:t>
            </w:r>
          </w:p>
          <w:p w14:paraId="07B40278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r w:rsidRPr="00E928DA">
              <w:rPr>
                <w:sz w:val="26"/>
                <w:szCs w:val="26"/>
              </w:rPr>
              <w:t>Các định lí toán học thừơng là những MĐ đúng và thư</w:t>
            </w:r>
            <w:r w:rsidRPr="00E928DA">
              <w:rPr>
                <w:sz w:val="26"/>
                <w:szCs w:val="26"/>
                <w:lang w:val="vi-VN"/>
              </w:rPr>
              <w:t>ơ</w:t>
            </w:r>
            <w:r w:rsidRPr="00E928DA">
              <w:rPr>
                <w:sz w:val="26"/>
                <w:szCs w:val="26"/>
              </w:rPr>
              <w:t>ng có dạng: P</w:t>
            </w:r>
            <w:r w:rsidRPr="00E928DA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1FBE8B8C" wp14:editId="6BFC3FC4">
                  <wp:extent cx="190500" cy="1524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E928DA">
              <w:rPr>
                <w:sz w:val="26"/>
                <w:szCs w:val="26"/>
              </w:rPr>
              <w:t>Q .</w:t>
            </w:r>
            <w:proofErr w:type="gramEnd"/>
            <w:r w:rsidRPr="00E928DA">
              <w:rPr>
                <w:sz w:val="26"/>
                <w:szCs w:val="26"/>
              </w:rPr>
              <w:t xml:space="preserve"> Trong đó: </w:t>
            </w:r>
          </w:p>
          <w:p w14:paraId="1FCF65ED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r w:rsidRPr="00E928DA">
              <w:rPr>
                <w:sz w:val="26"/>
                <w:szCs w:val="26"/>
              </w:rPr>
              <w:t>P: giả thuyết, Q: kết luận</w:t>
            </w:r>
          </w:p>
          <w:p w14:paraId="7285EEA4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r w:rsidRPr="00E928DA">
              <w:rPr>
                <w:sz w:val="26"/>
                <w:szCs w:val="26"/>
              </w:rPr>
              <w:lastRenderedPageBreak/>
              <w:t>P là điều kiện đủ để có Q hoặc</w:t>
            </w:r>
          </w:p>
          <w:p w14:paraId="1720F69A" w14:textId="77777777" w:rsidR="002B2BB9" w:rsidRPr="00E928DA" w:rsidRDefault="002B2BB9" w:rsidP="0073653A">
            <w:pPr>
              <w:ind w:right="1"/>
              <w:jc w:val="both"/>
              <w:rPr>
                <w:sz w:val="26"/>
                <w:szCs w:val="26"/>
              </w:rPr>
            </w:pPr>
            <w:r w:rsidRPr="00E928DA">
              <w:rPr>
                <w:sz w:val="26"/>
                <w:szCs w:val="26"/>
              </w:rPr>
              <w:t>Q là ĐK cần để có P</w:t>
            </w:r>
          </w:p>
          <w:p w14:paraId="66A13082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b/>
                <w:sz w:val="27"/>
                <w:szCs w:val="27"/>
                <w:lang w:val="en-US"/>
              </w:rPr>
            </w:pPr>
          </w:p>
        </w:tc>
      </w:tr>
      <w:tr w:rsidR="002B2BB9" w:rsidRPr="00427A3D" w14:paraId="1D3A274C" w14:textId="77777777" w:rsidTr="0073653A">
        <w:tc>
          <w:tcPr>
            <w:tcW w:w="2977" w:type="dxa"/>
            <w:shd w:val="clear" w:color="auto" w:fill="auto"/>
          </w:tcPr>
          <w:p w14:paraId="2B44E27E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lastRenderedPageBreak/>
              <w:t>GV đưa ra bài tập, cho học sinh trao đổi với bạn bên cạnh.</w:t>
            </w:r>
          </w:p>
          <w:p w14:paraId="0CB1B4B9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Hết giờ gọi HS lên bảng ghi.</w:t>
            </w:r>
          </w:p>
          <w:p w14:paraId="186ED27C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Thông qua bài làm của HS, GV giới thiệu khái niệm điều kiện cần và điều kiện đủ</w:t>
            </w:r>
          </w:p>
        </w:tc>
        <w:tc>
          <w:tcPr>
            <w:tcW w:w="3301" w:type="dxa"/>
            <w:shd w:val="clear" w:color="auto" w:fill="auto"/>
          </w:tcPr>
          <w:p w14:paraId="6E8D9824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 xml:space="preserve">HS tiếp cận khái niệm điều kiện cần và đủ qua bài tập: </w:t>
            </w:r>
            <w:r w:rsidRPr="00E928DA">
              <w:rPr>
                <w:i/>
                <w:sz w:val="27"/>
                <w:szCs w:val="27"/>
              </w:rPr>
              <w:t>Nêu định lý về tính chất 2 tiếp tuyến cắt nhau, ghi GT, KL.</w:t>
            </w:r>
          </w:p>
          <w:p w14:paraId="491286A7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 xml:space="preserve">HS ghi vở </w:t>
            </w:r>
          </w:p>
        </w:tc>
        <w:tc>
          <w:tcPr>
            <w:tcW w:w="3219" w:type="dxa"/>
            <w:shd w:val="clear" w:color="auto" w:fill="auto"/>
          </w:tcPr>
          <w:p w14:paraId="66C48BF5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b/>
                <w:sz w:val="27"/>
                <w:szCs w:val="27"/>
                <w:lang w:val="en-US"/>
              </w:rPr>
            </w:pPr>
          </w:p>
        </w:tc>
      </w:tr>
      <w:tr w:rsidR="002B2BB9" w:rsidRPr="00427A3D" w14:paraId="60C89256" w14:textId="77777777" w:rsidTr="0073653A">
        <w:tc>
          <w:tcPr>
            <w:tcW w:w="2977" w:type="dxa"/>
            <w:shd w:val="clear" w:color="auto" w:fill="auto"/>
          </w:tcPr>
          <w:p w14:paraId="5B025AA9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GV giao nhiệm vụ, trong nhiệm vụ:</w:t>
            </w:r>
          </w:p>
          <w:p w14:paraId="045CED40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Câu hỏi 2 là để HS tiếp cận khái niệm mệnh đề đảo.</w:t>
            </w:r>
          </w:p>
          <w:p w14:paraId="7C065A48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Câu hỏi 3 là để HS hình thành khái niệm mệnh đề tương đương.</w:t>
            </w:r>
          </w:p>
          <w:p w14:paraId="1AC2788A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Sau khi gọi các nhóm trình bày. GV khái quát để hình thành lên các khái niệm</w:t>
            </w:r>
          </w:p>
        </w:tc>
        <w:tc>
          <w:tcPr>
            <w:tcW w:w="3301" w:type="dxa"/>
            <w:shd w:val="clear" w:color="auto" w:fill="auto"/>
          </w:tcPr>
          <w:p w14:paraId="31970DB1" w14:textId="77777777" w:rsidR="002B2BB9" w:rsidRPr="00E928DA" w:rsidRDefault="002B2BB9" w:rsidP="0073653A">
            <w:pPr>
              <w:rPr>
                <w:i/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HS tiếp cận khái niệm mệnh đề đảo, mệnh đề tương đương qua nhiệm vụ: Cho mệnh đề “</w:t>
            </w:r>
            <w:r w:rsidRPr="00E928DA">
              <w:rPr>
                <w:i/>
                <w:sz w:val="27"/>
                <w:szCs w:val="27"/>
              </w:rPr>
              <w:t xml:space="preserve">Nếu tam giác ABC có AB = AC thì tam giác cân tại A” có dạng </w:t>
            </w:r>
            <w:r w:rsidRPr="00E928DA">
              <w:rPr>
                <w:i/>
                <w:position w:val="-10"/>
                <w:sz w:val="27"/>
                <w:szCs w:val="27"/>
              </w:rPr>
              <w:object w:dxaOrig="740" w:dyaOrig="320" w14:anchorId="47272E1A">
                <v:shape id="_x0000_i1033" type="#_x0000_t75" style="width:37pt;height:16.5pt" o:ole="">
                  <v:imagedata r:id="rId14" o:title=""/>
                </v:shape>
                <o:OLEObject Type="Embed" ProgID="Equation.DSMT4" ShapeID="_x0000_i1033" DrawAspect="Content" ObjectID="_1687369353" r:id="rId15"/>
              </w:object>
            </w:r>
            <w:r w:rsidRPr="00E928DA">
              <w:rPr>
                <w:i/>
                <w:sz w:val="27"/>
                <w:szCs w:val="27"/>
              </w:rPr>
              <w:t xml:space="preserve">. </w:t>
            </w:r>
          </w:p>
          <w:p w14:paraId="0AF504B0" w14:textId="77777777" w:rsidR="002B2BB9" w:rsidRPr="00E928DA" w:rsidRDefault="002B2BB9" w:rsidP="0073653A">
            <w:pPr>
              <w:rPr>
                <w:i/>
                <w:sz w:val="27"/>
                <w:szCs w:val="27"/>
              </w:rPr>
            </w:pPr>
            <w:r w:rsidRPr="00E928DA">
              <w:rPr>
                <w:i/>
                <w:sz w:val="27"/>
                <w:szCs w:val="27"/>
              </w:rPr>
              <w:t>1. Hãy tìm mệnh đề P và mệnh đề Q.</w:t>
            </w:r>
          </w:p>
          <w:p w14:paraId="74C18F0E" w14:textId="77777777" w:rsidR="002B2BB9" w:rsidRPr="00E928DA" w:rsidRDefault="002B2BB9" w:rsidP="0073653A">
            <w:pPr>
              <w:rPr>
                <w:i/>
                <w:sz w:val="27"/>
                <w:szCs w:val="27"/>
              </w:rPr>
            </w:pPr>
            <w:r w:rsidRPr="00E928DA">
              <w:rPr>
                <w:i/>
                <w:sz w:val="27"/>
                <w:szCs w:val="27"/>
              </w:rPr>
              <w:t xml:space="preserve">2. Phát biểu mệnh đề </w:t>
            </w:r>
            <w:r w:rsidRPr="00E928DA">
              <w:rPr>
                <w:i/>
                <w:position w:val="-10"/>
                <w:sz w:val="27"/>
                <w:szCs w:val="27"/>
              </w:rPr>
              <w:object w:dxaOrig="740" w:dyaOrig="320" w14:anchorId="45206480">
                <v:shape id="_x0000_i1034" type="#_x0000_t75" style="width:37pt;height:16.5pt" o:ole="">
                  <v:imagedata r:id="rId16" o:title=""/>
                </v:shape>
                <o:OLEObject Type="Embed" ProgID="Equation.DSMT4" ShapeID="_x0000_i1034" DrawAspect="Content" ObjectID="_1687369354" r:id="rId17"/>
              </w:object>
            </w:r>
            <w:r w:rsidRPr="00E928DA">
              <w:rPr>
                <w:i/>
                <w:sz w:val="27"/>
                <w:szCs w:val="27"/>
              </w:rPr>
              <w:t>, mệnh đề này đúng hay sai?</w:t>
            </w:r>
          </w:p>
          <w:p w14:paraId="4099F1FD" w14:textId="77777777" w:rsidR="002B2BB9" w:rsidRPr="00E928DA" w:rsidRDefault="002B2BB9" w:rsidP="0073653A">
            <w:pPr>
              <w:rPr>
                <w:i/>
                <w:sz w:val="27"/>
                <w:szCs w:val="27"/>
              </w:rPr>
            </w:pPr>
            <w:r w:rsidRPr="00E928DA">
              <w:rPr>
                <w:i/>
                <w:sz w:val="27"/>
                <w:szCs w:val="27"/>
              </w:rPr>
              <w:t xml:space="preserve">3. Mệnh đề </w:t>
            </w:r>
            <w:r w:rsidRPr="00E928DA">
              <w:rPr>
                <w:i/>
                <w:position w:val="-10"/>
                <w:sz w:val="27"/>
                <w:szCs w:val="27"/>
              </w:rPr>
              <w:object w:dxaOrig="740" w:dyaOrig="320" w14:anchorId="06BC602A">
                <v:shape id="_x0000_i1035" type="#_x0000_t75" style="width:37pt;height:16.5pt" o:ole="">
                  <v:imagedata r:id="rId16" o:title=""/>
                </v:shape>
                <o:OLEObject Type="Embed" ProgID="Equation.DSMT4" ShapeID="_x0000_i1035" DrawAspect="Content" ObjectID="_1687369355" r:id="rId18"/>
              </w:object>
            </w:r>
            <w:r w:rsidRPr="00E928DA">
              <w:rPr>
                <w:i/>
                <w:sz w:val="27"/>
                <w:szCs w:val="27"/>
              </w:rPr>
              <w:t>là đúng hay sai</w:t>
            </w:r>
          </w:p>
          <w:p w14:paraId="6CE551F2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HS thảo luận theo nhóm 4.</w:t>
            </w:r>
          </w:p>
          <w:p w14:paraId="3485A55B" w14:textId="77777777" w:rsidR="002B2BB9" w:rsidRPr="00E928DA" w:rsidRDefault="002B2BB9" w:rsidP="0073653A">
            <w:pPr>
              <w:rPr>
                <w:sz w:val="27"/>
                <w:szCs w:val="27"/>
              </w:rPr>
            </w:pPr>
            <w:r w:rsidRPr="00E928DA">
              <w:rPr>
                <w:sz w:val="27"/>
                <w:szCs w:val="27"/>
              </w:rPr>
              <w:t>HS ghi khái niệm vào vở. Lấy ví dụ minh họa.</w:t>
            </w:r>
          </w:p>
        </w:tc>
        <w:tc>
          <w:tcPr>
            <w:tcW w:w="3219" w:type="dxa"/>
            <w:shd w:val="clear" w:color="auto" w:fill="auto"/>
          </w:tcPr>
          <w:p w14:paraId="06255207" w14:textId="77777777" w:rsidR="002B2BB9" w:rsidRPr="00E928DA" w:rsidRDefault="002B2BB9" w:rsidP="0073653A">
            <w:pPr>
              <w:pStyle w:val="ListParagraph"/>
              <w:ind w:left="0" w:firstLine="0"/>
              <w:contextualSpacing w:val="0"/>
              <w:rPr>
                <w:b/>
                <w:sz w:val="27"/>
                <w:szCs w:val="27"/>
                <w:lang w:val="en-US"/>
              </w:rPr>
            </w:pPr>
          </w:p>
        </w:tc>
      </w:tr>
    </w:tbl>
    <w:p w14:paraId="09A2C523" w14:textId="77777777" w:rsidR="002B2BB9" w:rsidRDefault="002B2BB9" w:rsidP="002B2BB9">
      <w:pPr>
        <w:pStyle w:val="ListParagraph"/>
        <w:ind w:left="567" w:firstLine="0"/>
        <w:contextualSpacing w:val="0"/>
        <w:rPr>
          <w:b/>
          <w:i/>
          <w:sz w:val="27"/>
          <w:szCs w:val="27"/>
          <w:lang w:val="en-US"/>
        </w:rPr>
      </w:pPr>
    </w:p>
    <w:p w14:paraId="447185AA" w14:textId="77777777" w:rsidR="002B2BB9" w:rsidRPr="006D3FF7" w:rsidRDefault="002B2BB9" w:rsidP="002B2BB9">
      <w:pPr>
        <w:pStyle w:val="ListParagraph"/>
        <w:ind w:left="567" w:firstLine="0"/>
        <w:contextualSpacing w:val="0"/>
        <w:rPr>
          <w:sz w:val="27"/>
          <w:szCs w:val="27"/>
          <w:lang w:val="en-US"/>
        </w:rPr>
      </w:pPr>
    </w:p>
    <w:p w14:paraId="52219C34" w14:textId="77777777" w:rsidR="002B2BB9" w:rsidRDefault="002B2BB9" w:rsidP="002B2BB9">
      <w:pPr>
        <w:pStyle w:val="ListParagraph"/>
        <w:numPr>
          <w:ilvl w:val="0"/>
          <w:numId w:val="6"/>
        </w:numPr>
        <w:ind w:left="567" w:hanging="283"/>
        <w:contextualSpacing w:val="0"/>
        <w:rPr>
          <w:b/>
          <w:sz w:val="27"/>
          <w:szCs w:val="27"/>
        </w:rPr>
      </w:pPr>
      <w:r w:rsidRPr="00F07904">
        <w:rPr>
          <w:b/>
          <w:sz w:val="27"/>
          <w:szCs w:val="27"/>
        </w:rPr>
        <w:t>Củng cố</w:t>
      </w:r>
      <w:r w:rsidRPr="00F07904">
        <w:rPr>
          <w:b/>
          <w:sz w:val="27"/>
          <w:szCs w:val="27"/>
          <w:lang w:val="en-US"/>
        </w:rPr>
        <w:t xml:space="preserve"> và nhắc nhở (5 phút)</w:t>
      </w:r>
      <w:r w:rsidRPr="00F07904">
        <w:rPr>
          <w:b/>
          <w:sz w:val="27"/>
          <w:szCs w:val="27"/>
        </w:rPr>
        <w:t xml:space="preserve">: </w:t>
      </w:r>
    </w:p>
    <w:p w14:paraId="6E7261BC" w14:textId="77777777" w:rsidR="002B2BB9" w:rsidRPr="00E33424" w:rsidRDefault="002B2BB9" w:rsidP="002B2BB9">
      <w:pPr>
        <w:pStyle w:val="ListParagraph"/>
        <w:ind w:left="567" w:firstLine="0"/>
        <w:contextualSpacing w:val="0"/>
        <w:rPr>
          <w:sz w:val="27"/>
          <w:szCs w:val="27"/>
          <w:lang w:val="en-US"/>
        </w:rPr>
      </w:pPr>
      <w:r w:rsidRPr="00E33424">
        <w:rPr>
          <w:sz w:val="27"/>
          <w:szCs w:val="27"/>
          <w:lang w:val="en-US"/>
        </w:rPr>
        <w:t>- Nhắc lại các khái niệm đã học</w:t>
      </w:r>
    </w:p>
    <w:p w14:paraId="351C6A40" w14:textId="77777777" w:rsidR="002B2BB9" w:rsidRPr="00E33424" w:rsidRDefault="002B2BB9" w:rsidP="002B2BB9">
      <w:pPr>
        <w:pStyle w:val="ListParagraph"/>
        <w:ind w:left="567" w:firstLine="0"/>
        <w:contextualSpacing w:val="0"/>
        <w:rPr>
          <w:sz w:val="27"/>
          <w:szCs w:val="27"/>
        </w:rPr>
      </w:pPr>
      <w:r w:rsidRPr="00E33424">
        <w:rPr>
          <w:sz w:val="27"/>
          <w:szCs w:val="27"/>
          <w:lang w:val="en-US"/>
        </w:rPr>
        <w:t>- xem lại các ví dụ, làm bài tập SGK trang 9, 10.</w:t>
      </w:r>
    </w:p>
    <w:p w14:paraId="1E24E3F5" w14:textId="77777777" w:rsidR="002B2BB9" w:rsidRDefault="002B2BB9" w:rsidP="002B2BB9">
      <w:r>
        <w:rPr>
          <w:b/>
        </w:rPr>
        <w:t xml:space="preserve">4. Rút kinh nghiệm: </w:t>
      </w:r>
    </w:p>
    <w:p w14:paraId="0849E528" w14:textId="77777777" w:rsidR="00235CDF" w:rsidRDefault="00235CDF"/>
    <w:sectPr w:rsidR="00235CDF" w:rsidSect="002B2BB9">
      <w:pgSz w:w="12240" w:h="15840"/>
      <w:pgMar w:top="1440" w:right="126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856FE9"/>
    <w:multiLevelType w:val="hybridMultilevel"/>
    <w:tmpl w:val="0866AD74"/>
    <w:lvl w:ilvl="0" w:tplc="0809000F">
      <w:start w:val="1"/>
      <w:numFmt w:val="decimal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0DAD67FF"/>
    <w:multiLevelType w:val="hybridMultilevel"/>
    <w:tmpl w:val="867E1498"/>
    <w:lvl w:ilvl="0" w:tplc="F1CEFFF2"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206B56"/>
    <w:multiLevelType w:val="hybridMultilevel"/>
    <w:tmpl w:val="8DCAF96A"/>
    <w:lvl w:ilvl="0" w:tplc="14DC9782">
      <w:start w:val="1"/>
      <w:numFmt w:val="decimal"/>
      <w:lvlText w:val="%1."/>
      <w:lvlJc w:val="left"/>
      <w:pPr>
        <w:ind w:left="1079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799" w:hanging="360"/>
      </w:pPr>
    </w:lvl>
    <w:lvl w:ilvl="2" w:tplc="0809001B" w:tentative="1">
      <w:start w:val="1"/>
      <w:numFmt w:val="lowerRoman"/>
      <w:lvlText w:val="%3."/>
      <w:lvlJc w:val="right"/>
      <w:pPr>
        <w:ind w:left="2519" w:hanging="180"/>
      </w:pPr>
    </w:lvl>
    <w:lvl w:ilvl="3" w:tplc="0809000F" w:tentative="1">
      <w:start w:val="1"/>
      <w:numFmt w:val="decimal"/>
      <w:lvlText w:val="%4."/>
      <w:lvlJc w:val="left"/>
      <w:pPr>
        <w:ind w:left="3239" w:hanging="360"/>
      </w:pPr>
    </w:lvl>
    <w:lvl w:ilvl="4" w:tplc="08090019" w:tentative="1">
      <w:start w:val="1"/>
      <w:numFmt w:val="lowerLetter"/>
      <w:lvlText w:val="%5."/>
      <w:lvlJc w:val="left"/>
      <w:pPr>
        <w:ind w:left="3959" w:hanging="360"/>
      </w:pPr>
    </w:lvl>
    <w:lvl w:ilvl="5" w:tplc="0809001B" w:tentative="1">
      <w:start w:val="1"/>
      <w:numFmt w:val="lowerRoman"/>
      <w:lvlText w:val="%6."/>
      <w:lvlJc w:val="right"/>
      <w:pPr>
        <w:ind w:left="4679" w:hanging="180"/>
      </w:pPr>
    </w:lvl>
    <w:lvl w:ilvl="6" w:tplc="0809000F" w:tentative="1">
      <w:start w:val="1"/>
      <w:numFmt w:val="decimal"/>
      <w:lvlText w:val="%7."/>
      <w:lvlJc w:val="left"/>
      <w:pPr>
        <w:ind w:left="5399" w:hanging="360"/>
      </w:pPr>
    </w:lvl>
    <w:lvl w:ilvl="7" w:tplc="08090019" w:tentative="1">
      <w:start w:val="1"/>
      <w:numFmt w:val="lowerLetter"/>
      <w:lvlText w:val="%8."/>
      <w:lvlJc w:val="left"/>
      <w:pPr>
        <w:ind w:left="6119" w:hanging="360"/>
      </w:pPr>
    </w:lvl>
    <w:lvl w:ilvl="8" w:tplc="08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3" w15:restartNumberingAfterBreak="0">
    <w:nsid w:val="430B3D9C"/>
    <w:multiLevelType w:val="hybridMultilevel"/>
    <w:tmpl w:val="815AF05E"/>
    <w:lvl w:ilvl="0" w:tplc="6EAE6AB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67880BEB"/>
    <w:multiLevelType w:val="hybridMultilevel"/>
    <w:tmpl w:val="C406C746"/>
    <w:lvl w:ilvl="0" w:tplc="08090015">
      <w:start w:val="1"/>
      <w:numFmt w:val="upperLetter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BB9"/>
    <w:rsid w:val="00235CDF"/>
    <w:rsid w:val="002B2BB9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46EBDA"/>
  <w15:chartTrackingRefBased/>
  <w15:docId w15:val="{76F3F391-3A02-4320-806E-9B68E6002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B2BB9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B2BB9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2B2BB9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80</Words>
  <Characters>3307</Characters>
  <Application>Microsoft Office Word</Application>
  <DocSecurity>0</DocSecurity>
  <Lines>27</Lines>
  <Paragraphs>7</Paragraphs>
  <ScaleCrop>false</ScaleCrop>
  <Company/>
  <LinksUpToDate>false</LinksUpToDate>
  <CharactersWithSpaces>3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3:56:00Z</dcterms:created>
  <dcterms:modified xsi:type="dcterms:W3CDTF">2021-07-09T13:56:00Z</dcterms:modified>
</cp:coreProperties>
</file>